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17CF8" w14:textId="77777777" w:rsidR="009E49B2" w:rsidRPr="003D4889" w:rsidRDefault="00FD4182" w:rsidP="003372AB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bookmarkStart w:id="0" w:name="_Hlk122611772"/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</w:t>
      </w:r>
      <w:r w:rsidR="00A51FFA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01</w:t>
      </w:r>
    </w:p>
    <w:p w14:paraId="2423FB41" w14:textId="77777777" w:rsidR="0055078D" w:rsidRPr="003D4889" w:rsidRDefault="0055078D" w:rsidP="0055078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3D4889" w14:paraId="37134178" w14:textId="77777777" w:rsidTr="00A5213A">
        <w:tc>
          <w:tcPr>
            <w:tcW w:w="1237" w:type="dxa"/>
          </w:tcPr>
          <w:p w14:paraId="136AB931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04F58B5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7F0ACB4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5C2647F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43A4258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0B416300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667FA321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49A228A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6CFEEF60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0B322C1E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1ED3204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48A82D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70CB12C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99D3D5B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047A1B3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3D4889" w14:paraId="0CED678D" w14:textId="77777777" w:rsidTr="00A5213A">
        <w:tc>
          <w:tcPr>
            <w:tcW w:w="1237" w:type="dxa"/>
          </w:tcPr>
          <w:p w14:paraId="78C37294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7D0F9DBC" w14:textId="77777777" w:rsidR="001D67AC" w:rsidRPr="002329AF" w:rsidRDefault="001D67AC" w:rsidP="00AE6DD1">
            <w:pP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</w:pPr>
            <w:r w:rsidRPr="002329AF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B</w:t>
            </w:r>
          </w:p>
          <w:p w14:paraId="5B232CCE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F7AD03F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593F2ED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27DB599F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D</w:t>
            </w:r>
          </w:p>
          <w:p w14:paraId="2509F557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A15D683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B</w:t>
            </w:r>
          </w:p>
          <w:p w14:paraId="02D31325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69224B7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5F977C1D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1814A36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C</w:t>
            </w:r>
          </w:p>
          <w:p w14:paraId="6808E61C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3870C0F9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58A7F383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3E35C760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302E7F19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2CEB807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4F76A521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5A9D2DD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2F0B13AC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6FE677A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78D4A3C9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09C4883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696920B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96DA2A2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2E051D9C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54DADB6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A</w:t>
            </w:r>
          </w:p>
          <w:p w14:paraId="600DCFE5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3F85D145" w14:textId="77777777" w:rsidTr="00A5213A">
        <w:tc>
          <w:tcPr>
            <w:tcW w:w="9181" w:type="dxa"/>
            <w:gridSpan w:val="15"/>
          </w:tcPr>
          <w:p w14:paraId="0AAA3A28" w14:textId="77777777" w:rsidR="0055078D" w:rsidRPr="00A5213A" w:rsidRDefault="0055078D" w:rsidP="0016000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46F2A550" w14:textId="77777777" w:rsidTr="00A5213A">
        <w:tc>
          <w:tcPr>
            <w:tcW w:w="1237" w:type="dxa"/>
          </w:tcPr>
          <w:p w14:paraId="0BBA1B83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DBE2317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02551388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14DB0AB9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3237052C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3CE28A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6FB3776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3E8B6FB3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06490AF6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3B36262E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27639000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319808F2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309C078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CDA8BAE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172D7BC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3D4889" w14:paraId="050E8542" w14:textId="77777777" w:rsidTr="00A5213A">
        <w:tc>
          <w:tcPr>
            <w:tcW w:w="1237" w:type="dxa"/>
          </w:tcPr>
          <w:p w14:paraId="65BCB8FD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1411B454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C</w:t>
            </w:r>
          </w:p>
          <w:p w14:paraId="063FBC02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61C42C3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153A08DC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6E72A77A" w14:textId="037C6272" w:rsidR="001D67AC" w:rsidRPr="002329AF" w:rsidRDefault="00E17177" w:rsidP="00AE6DD1">
            <w:pP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fr-FR"/>
              </w:rPr>
              <w:t>A</w:t>
            </w:r>
            <w:bookmarkStart w:id="1" w:name="_GoBack"/>
            <w:bookmarkEnd w:id="1"/>
          </w:p>
          <w:p w14:paraId="3F8FDF11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D6D70D0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3A8D82AD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61DAF9A4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28A7FDC5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4FBF2557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73084BFA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205799B4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BB046CF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4996ACA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A</w:t>
            </w:r>
          </w:p>
          <w:p w14:paraId="5CA276F6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FBAA251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15F1ED4C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D29375A" w14:textId="6170D34A" w:rsidR="001D67AC" w:rsidRPr="002329AF" w:rsidRDefault="00D24D73" w:rsidP="00AE6DD1">
            <w:pP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A</w:t>
            </w:r>
          </w:p>
          <w:p w14:paraId="313D611F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AC3AB9E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5F9B9F91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0456F57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32CD4B80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8D640C0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D</w:t>
            </w:r>
          </w:p>
          <w:p w14:paraId="1E7EB1A9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D7264CD" w14:textId="77777777" w:rsidR="001D67AC" w:rsidRPr="00A5213A" w:rsidRDefault="001D67A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A</w:t>
            </w:r>
          </w:p>
          <w:p w14:paraId="28920675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bookmarkEnd w:id="0"/>
    </w:tbl>
    <w:p w14:paraId="191AE4C9" w14:textId="77777777" w:rsidR="00160006" w:rsidRPr="003D4889" w:rsidRDefault="00160006" w:rsidP="003D4889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22778346" w14:textId="5DF3D5FE" w:rsidR="00293F2E" w:rsidRDefault="00293F2E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1D8EE914" w14:textId="7952772F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2</w:t>
      </w:r>
    </w:p>
    <w:p w14:paraId="0E905E30" w14:textId="77777777" w:rsidR="00293F2E" w:rsidRPr="003D4889" w:rsidRDefault="00293F2E" w:rsidP="00293F2E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114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3D4889" w14:paraId="0E88BE28" w14:textId="77777777" w:rsidTr="00A5213A">
        <w:tc>
          <w:tcPr>
            <w:tcW w:w="1147" w:type="dxa"/>
          </w:tcPr>
          <w:p w14:paraId="537A1A93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E5A49A7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8C853C0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841BC8C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CEB31DC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35E48716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1B1F196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131D7588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6C32AD5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6F30884B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33E98D2C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1D9A86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361F3677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679370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5341633B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3D4889" w14:paraId="3529FAEB" w14:textId="77777777" w:rsidTr="00A5213A">
        <w:tc>
          <w:tcPr>
            <w:tcW w:w="1147" w:type="dxa"/>
          </w:tcPr>
          <w:p w14:paraId="2EF3B157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1F0CB02D" w14:textId="0F4BAE40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7AB767D" w14:textId="65687E0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2DF4D2B2" w14:textId="74B7B5E5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6F949AD" w14:textId="46CA0CD9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499B81D" w14:textId="505BC80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5AD20A47" w14:textId="6C14D32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45481E5E" w14:textId="75F4BA75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7B40854D" w14:textId="48A20520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85935DB" w14:textId="0AAB88C0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67B3D18D" w14:textId="71A9E558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221F11B5" w14:textId="1DD058A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4A972BB1" w14:textId="54B8343C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11D910B3" w14:textId="39B8BFC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D4F4580" w14:textId="7FA146C5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293F2E" w:rsidRPr="003D4889" w14:paraId="5FD4BD92" w14:textId="77777777" w:rsidTr="00A5213A">
        <w:tc>
          <w:tcPr>
            <w:tcW w:w="9091" w:type="dxa"/>
            <w:gridSpan w:val="15"/>
          </w:tcPr>
          <w:p w14:paraId="268BE4C9" w14:textId="77777777" w:rsidR="00293F2E" w:rsidRPr="003D4889" w:rsidRDefault="00293F2E" w:rsidP="00E358B5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3D4889" w14:paraId="7F75C548" w14:textId="77777777" w:rsidTr="00A5213A">
        <w:tc>
          <w:tcPr>
            <w:tcW w:w="1147" w:type="dxa"/>
          </w:tcPr>
          <w:p w14:paraId="7F797FF9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32F6FE9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7DE5329B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5CD352F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3223259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9664430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3352A49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0481868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7811E58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619FE7CD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4E8C894D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007C230C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35592F3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39744E9B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DF8738D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3D4889" w14:paraId="190362C1" w14:textId="77777777" w:rsidTr="00A5213A">
        <w:tc>
          <w:tcPr>
            <w:tcW w:w="1147" w:type="dxa"/>
          </w:tcPr>
          <w:p w14:paraId="641E4BEC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141ADE81" w14:textId="6924F6D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7B3DEAFE" w14:textId="4A1E78F0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21845765" w14:textId="0E12591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07C905C0" w14:textId="70EFBEC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5F9CFC05" w14:textId="387613A9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1F79A3B" w14:textId="24DD058D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EFE399D" w14:textId="4E2AACD1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2DA4FDE6" w14:textId="5634A96A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717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59E14CA" w14:textId="3D541908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4D68CEC7" w14:textId="5E51135C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2BDE3CF8" w14:textId="676086E3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2DFBF380" w14:textId="7D23A3D4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7177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20A1543B" w14:textId="5B50F566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09C656FA" w14:textId="4BE32DC9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6E6548A3" w14:textId="77777777" w:rsidR="00293F2E" w:rsidRPr="003D4889" w:rsidRDefault="00293F2E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0A46F50" w14:textId="77777777" w:rsidR="003D4889" w:rsidRPr="003D4889" w:rsidRDefault="003D4889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3F4F0BEE" w14:textId="4C60DBA9" w:rsidR="003D4889" w:rsidRDefault="003D4889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13B10CC3" w14:textId="77777777" w:rsidR="00293F2E" w:rsidRPr="003D4889" w:rsidRDefault="00293F2E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56898852" w14:textId="77777777" w:rsidR="00A51FFA" w:rsidRPr="003D4889" w:rsidRDefault="00A51FF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 w:rsidR="001D67AC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3</w:t>
      </w:r>
    </w:p>
    <w:p w14:paraId="753F9571" w14:textId="77777777" w:rsidR="00A51FFA" w:rsidRPr="003D4889" w:rsidRDefault="00A51FFA" w:rsidP="00160006">
      <w:pPr>
        <w:pStyle w:val="ListParagraph"/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114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3D4889" w14:paraId="760C9266" w14:textId="77777777" w:rsidTr="00A5213A">
        <w:tc>
          <w:tcPr>
            <w:tcW w:w="1147" w:type="dxa"/>
          </w:tcPr>
          <w:p w14:paraId="2355003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EF63B0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1743A82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1997B35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BC9020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195EA693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5F291085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456BA43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D87D36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6EC524A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1C1CE50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1B8B11D7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13825D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2210A6E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73E0118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3D4889" w14:paraId="474DDCFF" w14:textId="77777777" w:rsidTr="00A5213A">
        <w:trPr>
          <w:trHeight w:val="567"/>
        </w:trPr>
        <w:tc>
          <w:tcPr>
            <w:tcW w:w="1147" w:type="dxa"/>
            <w:vAlign w:val="center"/>
          </w:tcPr>
          <w:p w14:paraId="5B593BBA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09554556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D</w:t>
            </w:r>
          </w:p>
          <w:p w14:paraId="2751A3E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209761E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C</w:t>
            </w:r>
          </w:p>
          <w:p w14:paraId="4004FBEB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1A4147DC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556E731A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09427E6C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A</w:t>
            </w:r>
          </w:p>
          <w:p w14:paraId="56F89DC5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1AC972AC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3D40FDBC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0152F98E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673C716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14D7A529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2FE7D6EF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6C2D5BC6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2326A9AD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1D48174F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71B2F3C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793F47CC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0BB25EF7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54F1D4F7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C83DA2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4954DC84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79C7F5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29CDAF61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52CDEB5D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14:paraId="40CB216E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B</w:t>
            </w:r>
          </w:p>
          <w:p w14:paraId="4BCE603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2B3815E7" w14:textId="77777777" w:rsidTr="00A5213A">
        <w:tc>
          <w:tcPr>
            <w:tcW w:w="9091" w:type="dxa"/>
            <w:gridSpan w:val="15"/>
          </w:tcPr>
          <w:p w14:paraId="1123F343" w14:textId="77777777" w:rsidR="00A51FFA" w:rsidRPr="003D4889" w:rsidRDefault="00A51FFA" w:rsidP="0016000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27E5D279" w14:textId="77777777" w:rsidTr="00A5213A">
        <w:tc>
          <w:tcPr>
            <w:tcW w:w="1147" w:type="dxa"/>
          </w:tcPr>
          <w:p w14:paraId="21ACFA1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403F10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64309E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74E0247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55E37D29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1345740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6A80D3C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6B48A18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C6A838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D449BB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4C15EAB5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7FDA0315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69B53AF5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8A3AC6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6A1AF99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3D4889" w14:paraId="6400415A" w14:textId="77777777" w:rsidTr="00A5213A">
        <w:tc>
          <w:tcPr>
            <w:tcW w:w="1147" w:type="dxa"/>
          </w:tcPr>
          <w:p w14:paraId="36C843C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3BDCD846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2261CB0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CB5831D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A</w:t>
            </w:r>
          </w:p>
          <w:p w14:paraId="7A73A747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41E55464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C</w:t>
            </w:r>
          </w:p>
          <w:p w14:paraId="15E35513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4D437E16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3148F712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573B48A7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185F03B7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01E3D2E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D</w:t>
            </w:r>
          </w:p>
          <w:p w14:paraId="731DBBF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56BFE929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A</w:t>
            </w:r>
          </w:p>
          <w:p w14:paraId="1B60B738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8619358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25E730F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C70C2FD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CF55B2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3BB5A4BB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427D661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FC13C44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A</w:t>
            </w:r>
          </w:p>
          <w:p w14:paraId="1331EF5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DB7D95C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111A88D3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41FFB76E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0A2CDA52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5C029B8" w14:textId="77777777" w:rsidR="00677BCB" w:rsidRPr="00A5213A" w:rsidRDefault="00677BCB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680D5EF1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78D818EC" w14:textId="77777777" w:rsidR="00160006" w:rsidRPr="003D4889" w:rsidRDefault="00160006" w:rsidP="003D4889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EFF1BDE" w14:textId="77777777" w:rsidR="00293F2E" w:rsidRPr="003D4889" w:rsidRDefault="00293F2E" w:rsidP="003D4889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A434253" w14:textId="137922BF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4</w:t>
      </w:r>
    </w:p>
    <w:p w14:paraId="51542771" w14:textId="77777777" w:rsidR="00293F2E" w:rsidRPr="003D4889" w:rsidRDefault="00293F2E" w:rsidP="00293F2E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3D4889" w14:paraId="2ED519A0" w14:textId="77777777" w:rsidTr="00A5213A">
        <w:tc>
          <w:tcPr>
            <w:tcW w:w="1237" w:type="dxa"/>
          </w:tcPr>
          <w:p w14:paraId="247A0A38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8E6DCF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4BB7A24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5EDA7B8D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EC2BBAB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0FA67B19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00CD17D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57178D6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3D99B35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4C82EC7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5B7ABB0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024259D4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67CDA27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EC9F698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505E954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3D4889" w14:paraId="08A09A0F" w14:textId="77777777" w:rsidTr="00A5213A">
        <w:tc>
          <w:tcPr>
            <w:tcW w:w="1237" w:type="dxa"/>
          </w:tcPr>
          <w:p w14:paraId="4044EE5C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530499EF" w14:textId="2936BBB3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71EE73EA" w14:textId="33CB925A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6A02636E" w14:textId="23BA55BF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0840B4D" w14:textId="3E784C11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5B2C4FBB" w14:textId="280AED30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4B95D56C" w14:textId="463A0914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279D5824" w14:textId="3B7B1869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129DA603" w14:textId="7C644D4E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3EA067D0" w14:textId="2EF6AF6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733E77D0" w14:textId="48B31ACB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690B9B24" w14:textId="1A17AF92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59F17B1D" w14:textId="19B73501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2CF4C618" w14:textId="24792D59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1CC9E69B" w14:textId="57CD7BD5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293F2E" w:rsidRPr="003D4889" w14:paraId="664F3E84" w14:textId="77777777" w:rsidTr="00A5213A">
        <w:tc>
          <w:tcPr>
            <w:tcW w:w="9181" w:type="dxa"/>
            <w:gridSpan w:val="15"/>
          </w:tcPr>
          <w:p w14:paraId="1442EB72" w14:textId="77777777" w:rsidR="00293F2E" w:rsidRPr="00A5213A" w:rsidRDefault="00293F2E" w:rsidP="00E358B5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3D4889" w14:paraId="66450F70" w14:textId="77777777" w:rsidTr="00A5213A">
        <w:tc>
          <w:tcPr>
            <w:tcW w:w="1237" w:type="dxa"/>
          </w:tcPr>
          <w:p w14:paraId="091E407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89B1DD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1D5C04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03EAD47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F8A40D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15E5DC29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E3BCDE3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475651C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58B6694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5FEB133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84CB11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133B613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07DCB92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39B7636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B6E6C7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3D4889" w14:paraId="485B10E8" w14:textId="77777777" w:rsidTr="00A5213A">
        <w:tc>
          <w:tcPr>
            <w:tcW w:w="1237" w:type="dxa"/>
          </w:tcPr>
          <w:p w14:paraId="026E2A96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422B5A26" w14:textId="011485AE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4D3C11E6" w14:textId="0B591BE3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2B7EEC15" w14:textId="748F855E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3CF9AFCB" w14:textId="40FC4B71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2E8A5654" w14:textId="29E6F9A8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0D2B2C3B" w14:textId="1D046013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2DC996DD" w14:textId="4BE67BAA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7B32827B" w14:textId="6422FC8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FE69CF0" w14:textId="2D3EA3BB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6AF573C2" w14:textId="571C0ADC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255A104" w14:textId="69D9702A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47E938A7" w14:textId="55B0D7B8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5B12CB8" w14:textId="7C508D39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C237C0F" w14:textId="3946CCAD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14:paraId="76BC34A9" w14:textId="77777777" w:rsidR="00A5213A" w:rsidRDefault="00A5213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110C64F1" w14:textId="355AC820" w:rsidR="00A51FFA" w:rsidRPr="003D4889" w:rsidRDefault="00A51FF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lastRenderedPageBreak/>
        <w:t>ĐÁP ÁN ĐỀ 10</w:t>
      </w:r>
      <w:r w:rsidR="001D67AC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5</w:t>
      </w:r>
    </w:p>
    <w:p w14:paraId="23892C12" w14:textId="77777777" w:rsidR="00A51FFA" w:rsidRPr="003D4889" w:rsidRDefault="00A51FFA" w:rsidP="00160006">
      <w:pPr>
        <w:pStyle w:val="ListParagraph"/>
        <w:numPr>
          <w:ilvl w:val="0"/>
          <w:numId w:val="12"/>
        </w:num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A5213A" w14:paraId="73DEF9D2" w14:textId="77777777" w:rsidTr="00A5213A">
        <w:tc>
          <w:tcPr>
            <w:tcW w:w="1237" w:type="dxa"/>
          </w:tcPr>
          <w:p w14:paraId="606C830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DECAC1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B92DFC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0CA06F1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1D2F1B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148EE473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48DEDEC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29146DD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0FC61E15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E7CCAB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479CC6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5FA4A52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A5F9E8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515296E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875377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A5213A" w14:paraId="2E28BD02" w14:textId="77777777" w:rsidTr="00A5213A">
        <w:tc>
          <w:tcPr>
            <w:tcW w:w="1237" w:type="dxa"/>
          </w:tcPr>
          <w:p w14:paraId="4C22E2B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715FDF24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6005A6C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6999BE7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5DFECF5F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3666347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9FB669F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C9CB4B6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42CD608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5BFC7CD8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C</w:t>
            </w:r>
          </w:p>
          <w:p w14:paraId="004E62F5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A37077A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0C26AF3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431B7A76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1035D94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CDD85E1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A</w:t>
            </w:r>
          </w:p>
          <w:p w14:paraId="59660A1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3A9CF56F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32807333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04D03722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42DFD16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F70D274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D</w:t>
            </w:r>
          </w:p>
          <w:p w14:paraId="46467FE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9A5EA55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D1B8CCF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4F59113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A</w:t>
            </w:r>
          </w:p>
          <w:p w14:paraId="0BCB88BB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A49271B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A</w:t>
            </w:r>
          </w:p>
          <w:p w14:paraId="036E00FE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A5213A" w14:paraId="33D9C477" w14:textId="77777777" w:rsidTr="00A5213A">
        <w:tc>
          <w:tcPr>
            <w:tcW w:w="9181" w:type="dxa"/>
            <w:gridSpan w:val="15"/>
          </w:tcPr>
          <w:p w14:paraId="6BE7BA0F" w14:textId="77777777" w:rsidR="00A51FFA" w:rsidRPr="00A5213A" w:rsidRDefault="00A51FFA" w:rsidP="0016000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A5213A" w14:paraId="0C4583C5" w14:textId="77777777" w:rsidTr="00A5213A">
        <w:tc>
          <w:tcPr>
            <w:tcW w:w="1237" w:type="dxa"/>
          </w:tcPr>
          <w:p w14:paraId="4452DC2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9D5871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FAD121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3D9AE84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7ACE887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6055594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454EC6F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7A32F6B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02F012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64B093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37AD154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06159179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047A722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87AEA0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E7226C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A5213A" w14:paraId="381FFA16" w14:textId="77777777" w:rsidTr="00A5213A">
        <w:tc>
          <w:tcPr>
            <w:tcW w:w="1237" w:type="dxa"/>
          </w:tcPr>
          <w:p w14:paraId="61DCE53F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72538311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C</w:t>
            </w:r>
          </w:p>
          <w:p w14:paraId="08D81392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4738D32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3FFCAA1B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5B1699B6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D13B50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4814CC8C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60F7EC2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222A7C97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52FA751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D6AAABA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B</w:t>
            </w:r>
          </w:p>
          <w:p w14:paraId="3024845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03F54D95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74ADF00B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4FDEC890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D</w:t>
            </w:r>
          </w:p>
          <w:p w14:paraId="30C10BD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8EEF9AF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02EDA79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242E674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0B8FDC7E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290A8AFE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1482F51D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F020DE8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CDC7C37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195F212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707456D5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3A340F5C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A</w:t>
            </w:r>
          </w:p>
          <w:p w14:paraId="7A3E03AD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3DC9E9BF" w14:textId="6C26E42F" w:rsidR="003D4889" w:rsidRDefault="003D4889" w:rsidP="00926646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2B0CC906" w14:textId="2488BF07" w:rsidR="00293F2E" w:rsidRDefault="00293F2E" w:rsidP="00926646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234C149F" w14:textId="5A7DA679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6</w:t>
      </w:r>
    </w:p>
    <w:p w14:paraId="38BFE430" w14:textId="6A151A6B" w:rsidR="00293F2E" w:rsidRPr="00A5213A" w:rsidRDefault="00A5213A" w:rsidP="00A5213A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I. </w:t>
      </w:r>
      <w:r w:rsidR="00293F2E" w:rsidRPr="00A5213A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A5213A" w14:paraId="5A4A5F02" w14:textId="77777777" w:rsidTr="00A5213A">
        <w:tc>
          <w:tcPr>
            <w:tcW w:w="1237" w:type="dxa"/>
          </w:tcPr>
          <w:p w14:paraId="34A1E9C4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4291E65C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723F2F4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D06EC5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DA6F053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585E64B6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84A7BAD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1C77625C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2B0513F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7CDC2C44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259B33B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4E1C265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28F77AD3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92FB25D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75DA7F16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A5213A" w14:paraId="356D6E4C" w14:textId="77777777" w:rsidTr="00A5213A">
        <w:tc>
          <w:tcPr>
            <w:tcW w:w="1237" w:type="dxa"/>
          </w:tcPr>
          <w:p w14:paraId="722BBED8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649935D1" w14:textId="7E06E961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30CED5A7" w14:textId="6A343D0D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08784203" w14:textId="7116FDA7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2342F83" w14:textId="1A0DD905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254903A7" w14:textId="204B5748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CDEBF3F" w14:textId="05601D0F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45B64A2C" w14:textId="534768E4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A20BEB2" w14:textId="758FE59E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0901BB0A" w14:textId="2C68C2BB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67D1EDE1" w14:textId="4A033BCD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925ED01" w14:textId="791A0654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0EA4B088" w14:textId="7671C311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452C9AFB" w14:textId="05555B71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1BF231CE" w14:textId="36A19FB2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293F2E" w:rsidRPr="00A5213A" w14:paraId="5BC52CD1" w14:textId="77777777" w:rsidTr="00A5213A">
        <w:tc>
          <w:tcPr>
            <w:tcW w:w="9181" w:type="dxa"/>
            <w:gridSpan w:val="15"/>
          </w:tcPr>
          <w:p w14:paraId="422D37DF" w14:textId="77777777" w:rsidR="00293F2E" w:rsidRPr="00A5213A" w:rsidRDefault="00293F2E" w:rsidP="00E358B5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A5213A" w14:paraId="7D69F7CF" w14:textId="77777777" w:rsidTr="00A5213A">
        <w:tc>
          <w:tcPr>
            <w:tcW w:w="1237" w:type="dxa"/>
          </w:tcPr>
          <w:p w14:paraId="365540B8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FA090C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DE0375B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DB8761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897875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82F9116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3DDBE3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0CD78A9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43ED972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CCD9A01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4699C71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478B0E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75284491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24DB7207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11B23A0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A5213A" w14:paraId="5D030280" w14:textId="77777777" w:rsidTr="00A5213A">
        <w:tc>
          <w:tcPr>
            <w:tcW w:w="1237" w:type="dxa"/>
          </w:tcPr>
          <w:p w14:paraId="6554C066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0747889F" w14:textId="7178387E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5FA0E3BB" w14:textId="2C1C28E5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45EF659E" w14:textId="4F599B0E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6359DFF0" w14:textId="3B9E34F7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772B2067" w14:textId="3F62A925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1783AA6" w14:textId="46FFB9DF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34A57638" w14:textId="5B8A7A26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1CA8DB0E" w14:textId="6A7CF159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582A1A5" w14:textId="5643D299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B47E5EA" w14:textId="02F32DAC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E2F1B0B" w14:textId="462BDD26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7DC9AF9" w14:textId="1BCFE775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7A94F86" w14:textId="11EF2629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D8D9E6A" w14:textId="1E979E48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2D152CD6" w14:textId="49423D77" w:rsidR="00293F2E" w:rsidRDefault="00293F2E" w:rsidP="00926646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D3CD12E" w14:textId="77777777" w:rsidR="00A5213A" w:rsidRDefault="00A5213A" w:rsidP="00926646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5DBAE5FC" w14:textId="77777777" w:rsidR="00A5213A" w:rsidRPr="003D4889" w:rsidRDefault="00A5213A" w:rsidP="00926646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619105E" w14:textId="77777777" w:rsidR="00A51FFA" w:rsidRPr="003D4889" w:rsidRDefault="00A51FF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 w:rsidR="001D67AC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7</w:t>
      </w:r>
    </w:p>
    <w:p w14:paraId="0A95A0AC" w14:textId="77777777" w:rsidR="00A51FFA" w:rsidRPr="003D4889" w:rsidRDefault="00A51FFA" w:rsidP="00160006">
      <w:pPr>
        <w:pStyle w:val="ListParagraph"/>
        <w:numPr>
          <w:ilvl w:val="0"/>
          <w:numId w:val="13"/>
        </w:num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3D4889" w14:paraId="4BEFDDF1" w14:textId="77777777" w:rsidTr="00A5213A">
        <w:tc>
          <w:tcPr>
            <w:tcW w:w="1237" w:type="dxa"/>
          </w:tcPr>
          <w:p w14:paraId="294194A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3F02D3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4003AEC9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68552F0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26F93F5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42FF976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625FA64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0A7BC30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8F66C7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0ACDC0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7282434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0A5CA86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1FB46F2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817E8F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7850B9AB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3D4889" w14:paraId="5D8D3772" w14:textId="77777777" w:rsidTr="00A5213A">
        <w:tc>
          <w:tcPr>
            <w:tcW w:w="1237" w:type="dxa"/>
          </w:tcPr>
          <w:p w14:paraId="4C22341A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5735A335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3FC31952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3AAF3C4D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6FA923D2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46D024ED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3A2578D5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4A9949F6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75B74040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228C7F2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418B4995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792BB96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733336E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0ECDBB06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58C81C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A5AF299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E19D2D8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FBA544E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7A40F1C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28883709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0CB422B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5A4CD80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4E6C8D7A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357C6367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7FFE3756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69DE50A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026881C9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E47A4A1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1D839F91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252DAE50" w14:textId="77777777" w:rsidTr="00A5213A">
        <w:tc>
          <w:tcPr>
            <w:tcW w:w="9181" w:type="dxa"/>
            <w:gridSpan w:val="15"/>
          </w:tcPr>
          <w:p w14:paraId="0D94EBFB" w14:textId="77777777" w:rsidR="00A51FFA" w:rsidRPr="00A5213A" w:rsidRDefault="00A51FFA" w:rsidP="0016000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6A98D653" w14:textId="77777777" w:rsidTr="00A5213A">
        <w:tc>
          <w:tcPr>
            <w:tcW w:w="1237" w:type="dxa"/>
          </w:tcPr>
          <w:p w14:paraId="6484FA6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C86CB8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3A3B0E4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069E920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0C54FC2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3359FCF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E4A94A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2E35AD5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C4811A3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53D9800B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A11FA1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7EB3305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3B53905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0FD44B2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5E547EF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3D4889" w14:paraId="3306CB26" w14:textId="77777777" w:rsidTr="00A5213A">
        <w:tc>
          <w:tcPr>
            <w:tcW w:w="1237" w:type="dxa"/>
          </w:tcPr>
          <w:p w14:paraId="04631841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68A630E1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A</w:t>
            </w:r>
          </w:p>
          <w:p w14:paraId="4AAE1B9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464CF90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7A7B9622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723B99D9" w14:textId="77777777" w:rsidR="00A51FFA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38A11A4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C</w:t>
            </w:r>
          </w:p>
          <w:p w14:paraId="12D3AB81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5D672F21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5A87F8D3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2D61AFD0" w14:textId="77777777" w:rsidR="00A51FFA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17A28D64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D</w:t>
            </w:r>
          </w:p>
          <w:p w14:paraId="5216EC1A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46C72D1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5F7D9FCE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168808B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A</w:t>
            </w:r>
          </w:p>
          <w:p w14:paraId="5118451D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2B2043AD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FD10B08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1A0FACF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77C2CD48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074A4D8D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488DE095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05ED7D1D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02E571DE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374E0B32" w14:textId="77777777" w:rsidR="003F38FC" w:rsidRPr="00A5213A" w:rsidRDefault="003F38FC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C</w:t>
            </w:r>
          </w:p>
          <w:p w14:paraId="481043D3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366B7F25" w14:textId="6615EE01" w:rsidR="00293F2E" w:rsidRDefault="00293F2E">
      <w:pPr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7258870F" w14:textId="77777777" w:rsidR="00A5213A" w:rsidRDefault="00A5213A">
      <w:pPr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3B56D0AB" w14:textId="64F54A09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8</w:t>
      </w:r>
    </w:p>
    <w:p w14:paraId="0C8FF6C8" w14:textId="5F3FC5BA" w:rsidR="00293F2E" w:rsidRPr="00A5213A" w:rsidRDefault="00A5213A" w:rsidP="00A5213A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I. </w:t>
      </w:r>
      <w:r w:rsidR="00293F2E" w:rsidRPr="00A5213A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3D4889" w14:paraId="17A0E806" w14:textId="77777777" w:rsidTr="00A5213A">
        <w:tc>
          <w:tcPr>
            <w:tcW w:w="1237" w:type="dxa"/>
          </w:tcPr>
          <w:p w14:paraId="09FB1526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0671904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0E376980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ED70C1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1AF6FC11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1030E907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F6864A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22E9E323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01BB7D5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10C48BB0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F2F95F0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3F97EF1B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2BCAD4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5B4F9DA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185F35D5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3D4889" w14:paraId="65973A90" w14:textId="77777777" w:rsidTr="00A5213A">
        <w:tc>
          <w:tcPr>
            <w:tcW w:w="1237" w:type="dxa"/>
          </w:tcPr>
          <w:p w14:paraId="12F1F823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2833D8FB" w14:textId="399FEA27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714838D" w14:textId="46E6A446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6563C023" w14:textId="1938DD8F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23618E36" w14:textId="35987F68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4C394D53" w14:textId="365C850F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4CAA6BFB" w14:textId="166966D8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53A0216B" w14:textId="649B3080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E6019C1" w14:textId="30A09C02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40424BC7" w14:textId="1C8DB5B8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28F0CFC0" w14:textId="03812824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034F18B9" w14:textId="0CEDADD2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61060459" w14:textId="1532025F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72CAF17A" w14:textId="3A91A904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5B9B0838" w14:textId="010DC244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293F2E" w:rsidRPr="003D4889" w14:paraId="4393BD09" w14:textId="77777777" w:rsidTr="00A5213A">
        <w:tc>
          <w:tcPr>
            <w:tcW w:w="9181" w:type="dxa"/>
            <w:gridSpan w:val="15"/>
          </w:tcPr>
          <w:p w14:paraId="75AE8791" w14:textId="77777777" w:rsidR="00293F2E" w:rsidRPr="00A5213A" w:rsidRDefault="00293F2E" w:rsidP="00E358B5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3D4889" w14:paraId="66ADAF91" w14:textId="77777777" w:rsidTr="00A5213A">
        <w:tc>
          <w:tcPr>
            <w:tcW w:w="1237" w:type="dxa"/>
          </w:tcPr>
          <w:p w14:paraId="15C7E9C0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15F184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83452F6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7A5F6D0C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39E762B7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7CC2DBF8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5A7DC2F6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25AD399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01878172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467DA43E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D12B058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310412C3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045080C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1F6A40FF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A4C282A" w14:textId="77777777" w:rsidR="00293F2E" w:rsidRPr="00A5213A" w:rsidRDefault="00293F2E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3D4889" w14:paraId="055222DD" w14:textId="77777777" w:rsidTr="00A5213A">
        <w:tc>
          <w:tcPr>
            <w:tcW w:w="1237" w:type="dxa"/>
          </w:tcPr>
          <w:p w14:paraId="3035457D" w14:textId="77777777" w:rsidR="00293F2E" w:rsidRPr="00A5213A" w:rsidRDefault="00293F2E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4B3E7BC8" w14:textId="07E26CF2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4C703110" w14:textId="147A22E9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91F61EC" w14:textId="2C99FCF4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62DB0D92" w14:textId="2A89F698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298DDE6F" w14:textId="09C5EE2A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54CDD32E" w14:textId="094E814A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5628CC4D" w14:textId="23C29C4F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0A35E20C" w14:textId="7BF3492A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0347D7D4" w14:textId="3F4ADD3C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9C15FE2" w14:textId="36162A87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421FBCB6" w14:textId="0B6A4DD2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C658D0A" w14:textId="08381D6D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1D14927" w14:textId="6BCD918C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2A2A9A0" w14:textId="4855957B" w:rsidR="00293F2E" w:rsidRPr="00A5213A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3C1CE3AA" w14:textId="7211173A" w:rsidR="00A5213A" w:rsidRDefault="00A5213A" w:rsidP="00926646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54F98D4D" w14:textId="143F6F12" w:rsidR="00926646" w:rsidRPr="00A5213A" w:rsidRDefault="00A5213A" w:rsidP="00A5213A">
      <w:pPr>
        <w:jc w:val="center"/>
        <w:rPr>
          <w:rFonts w:ascii="Times New Roman" w:hAnsi="Times New Roman"/>
          <w:b/>
          <w:bCs/>
          <w:iCs/>
          <w:sz w:val="26"/>
          <w:szCs w:val="26"/>
          <w:lang w:val="en-US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br w:type="page"/>
      </w:r>
      <w:r w:rsidR="00926646" w:rsidRPr="00C72C2B">
        <w:rPr>
          <w:rFonts w:ascii="Times New Roman" w:hAnsi="Times New Roman"/>
          <w:b/>
          <w:bCs/>
          <w:iCs/>
          <w:sz w:val="26"/>
          <w:szCs w:val="26"/>
          <w:lang w:val="nl-NL"/>
        </w:rPr>
        <w:lastRenderedPageBreak/>
        <w:t>ĐÁP ÁN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TỰ LUẬN</w:t>
      </w:r>
      <w:r w:rsidR="00926646"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 ĐỀ 1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>01, 103, 105, 107</w:t>
      </w:r>
    </w:p>
    <w:p w14:paraId="04AE9B2B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926646" w:rsidRPr="00C72C2B" w14:paraId="24278266" w14:textId="77777777" w:rsidTr="00794705">
        <w:tc>
          <w:tcPr>
            <w:tcW w:w="1285" w:type="dxa"/>
          </w:tcPr>
          <w:p w14:paraId="39836C15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6570" w:type="dxa"/>
          </w:tcPr>
          <w:p w14:paraId="01D62299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0EF9E735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926646" w:rsidRPr="00C72C2B" w14:paraId="126C7CCB" w14:textId="77777777" w:rsidTr="00794705">
        <w:tc>
          <w:tcPr>
            <w:tcW w:w="1285" w:type="dxa"/>
            <w:vAlign w:val="center"/>
          </w:tcPr>
          <w:p w14:paraId="1AC238A2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29</w:t>
            </w:r>
          </w:p>
          <w:p w14:paraId="28034D75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21BF5A99" w14:textId="77777777" w:rsidR="00926646" w:rsidRPr="00C72C2B" w:rsidRDefault="00926646" w:rsidP="00794705">
            <w:pPr>
              <w:widowControl w:val="0"/>
              <w:shd w:val="clear" w:color="auto" w:fill="FFFFFF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a) Cấu hình electron của F : 1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p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5</w:t>
            </w:r>
          </w:p>
          <w:p w14:paraId="450351EF" w14:textId="77777777" w:rsidR="00926646" w:rsidRPr="00C72C2B" w:rsidRDefault="00926646" w:rsidP="00794705">
            <w:pPr>
              <w:widowControl w:val="0"/>
              <w:shd w:val="clear" w:color="auto" w:fill="FFFFFF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 xml:space="preserve">                                         Na : 1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p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5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3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1</w:t>
            </w:r>
          </w:p>
          <w:p w14:paraId="2B6B1A10" w14:textId="77777777" w:rsidR="00926646" w:rsidRPr="00C72C2B" w:rsidRDefault="00926646" w:rsidP="00926646">
            <w:pPr>
              <w:pStyle w:val="ListParagraph"/>
              <w:widowControl w:val="0"/>
              <w:numPr>
                <w:ilvl w:val="0"/>
                <w:numId w:val="18"/>
              </w:numPr>
              <w:shd w:val="clear" w:color="auto" w:fill="FFFFFF"/>
              <w:spacing w:before="40" w:after="40" w:line="312" w:lineRule="auto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F có 7 electron lớp vỏ ngoài cùng, nên có xu hướng nhận thêm 1 electron để đạt lớp vỏ octet bền vững</w:t>
            </w:r>
          </w:p>
          <w:p w14:paraId="46D3A24B" w14:textId="77777777" w:rsidR="00926646" w:rsidRPr="00C72C2B" w:rsidRDefault="00926646" w:rsidP="00794705">
            <w:pPr>
              <w:widowControl w:val="0"/>
              <w:shd w:val="clear" w:color="auto" w:fill="FFFFFF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 xml:space="preserve">      Na có 1 electron lớp vỏ ngoài cùng, nên có xu hướng nhường 1 electron để đạt lớp vỏ octet bền vững</w:t>
            </w:r>
          </w:p>
        </w:tc>
        <w:tc>
          <w:tcPr>
            <w:tcW w:w="1104" w:type="dxa"/>
          </w:tcPr>
          <w:p w14:paraId="4005DFDA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,5</w:t>
            </w:r>
          </w:p>
          <w:p w14:paraId="3C698869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7A2F24C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5</w:t>
            </w:r>
          </w:p>
          <w:p w14:paraId="01361266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926646" w:rsidRPr="00C72C2B" w14:paraId="776F31E0" w14:textId="77777777" w:rsidTr="00794705">
        <w:tc>
          <w:tcPr>
            <w:tcW w:w="1285" w:type="dxa"/>
            <w:vAlign w:val="center"/>
          </w:tcPr>
          <w:p w14:paraId="66FC31E4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0</w:t>
            </w:r>
          </w:p>
          <w:p w14:paraId="7412DB5E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12769E16" w14:textId="77777777" w:rsidR="00926646" w:rsidRPr="00C72C2B" w:rsidRDefault="00926646" w:rsidP="0079470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>, xác định đúng bản chất kiên kết trong phân tử</w:t>
            </w: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>CaO</w:t>
            </w:r>
          </w:p>
          <w:p w14:paraId="6B9B6C0F" w14:textId="77777777" w:rsidR="00926646" w:rsidRPr="00C72C2B" w:rsidRDefault="00926646" w:rsidP="0079470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>, xác định đúng bản chất kiên kết trong phân tử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 xml:space="preserve"> CH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it-IT"/>
              </w:rPr>
              <w:t>4</w:t>
            </w:r>
          </w:p>
          <w:p w14:paraId="448D72E3" w14:textId="77777777" w:rsidR="00926646" w:rsidRPr="00C72C2B" w:rsidRDefault="00926646" w:rsidP="0079470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>, xác định đúng bản chất kiên kết trong phân tử</w:t>
            </w: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>H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</w:rPr>
              <w:t>O</w:t>
            </w:r>
          </w:p>
          <w:p w14:paraId="017D36A0" w14:textId="77777777" w:rsidR="00926646" w:rsidRPr="00C72C2B" w:rsidRDefault="00926646" w:rsidP="0079470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, xác định đúng bản chất kiên kết trong phân tử 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</w:rPr>
              <w:t>AlCl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104" w:type="dxa"/>
          </w:tcPr>
          <w:p w14:paraId="3BA54887" w14:textId="77777777" w:rsidR="00926646" w:rsidRPr="00C72C2B" w:rsidRDefault="00926646" w:rsidP="0079470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,25</w:t>
            </w:r>
          </w:p>
          <w:p w14:paraId="4EDC49EC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40CB0BB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25E4F982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C44C891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,25</w:t>
            </w:r>
          </w:p>
          <w:p w14:paraId="55CF426F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0B347B69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926646" w:rsidRPr="00C72C2B" w14:paraId="3D54289D" w14:textId="77777777" w:rsidTr="00794705">
        <w:trPr>
          <w:trHeight w:val="1421"/>
        </w:trPr>
        <w:tc>
          <w:tcPr>
            <w:tcW w:w="1285" w:type="dxa"/>
            <w:vAlign w:val="center"/>
          </w:tcPr>
          <w:p w14:paraId="7FD94A31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1</w:t>
            </w:r>
          </w:p>
          <w:p w14:paraId="4E0048B0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7BF170C2" w14:textId="77777777" w:rsidR="00926646" w:rsidRPr="00C72C2B" w:rsidRDefault="00926646" w:rsidP="00926646">
            <w:pPr>
              <w:pStyle w:val="ListParagraph"/>
              <w:numPr>
                <w:ilvl w:val="0"/>
                <w:numId w:val="19"/>
              </w:numPr>
              <w:spacing w:before="120" w:after="12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CTPT của X là SO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bscript"/>
                <w:lang w:val="vi-VN" w:eastAsia="fr-FR"/>
              </w:rPr>
              <w:t>2</w:t>
            </w:r>
          </w:p>
          <w:p w14:paraId="787FC719" w14:textId="77777777" w:rsidR="00926646" w:rsidRPr="00C72C2B" w:rsidRDefault="00926646" w:rsidP="00926646">
            <w:pPr>
              <w:pStyle w:val="ListParagraph"/>
              <w:numPr>
                <w:ilvl w:val="0"/>
                <w:numId w:val="19"/>
              </w:numPr>
              <w:spacing w:before="120" w:after="12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Liên kết trong phân tử 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SO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bscript"/>
                <w:lang w:val="vi-VN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bscript"/>
                <w:lang w:val="fr-FR" w:eastAsia="fr-FR"/>
              </w:rPr>
              <w:t xml:space="preserve"> 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 xml:space="preserve">là liên kết cộng hóa trị có cực </w:t>
            </w:r>
          </w:p>
        </w:tc>
        <w:tc>
          <w:tcPr>
            <w:tcW w:w="1104" w:type="dxa"/>
          </w:tcPr>
          <w:p w14:paraId="5905F767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4F104DB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0, 25</w:t>
            </w:r>
          </w:p>
        </w:tc>
      </w:tr>
      <w:tr w:rsidR="00926646" w:rsidRPr="00C72C2B" w14:paraId="17534A51" w14:textId="77777777" w:rsidTr="00794705">
        <w:trPr>
          <w:trHeight w:val="1704"/>
        </w:trPr>
        <w:tc>
          <w:tcPr>
            <w:tcW w:w="1285" w:type="dxa"/>
            <w:vAlign w:val="center"/>
          </w:tcPr>
          <w:p w14:paraId="60A6EDD1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2</w:t>
            </w:r>
          </w:p>
          <w:p w14:paraId="7EFE6282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00161189" w14:textId="77777777" w:rsidR="00926646" w:rsidRPr="00C72C2B" w:rsidRDefault="00926646" w:rsidP="00794705">
            <w:pPr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>Liên kết trong KCl và NaCl là liên kết ion</w:t>
            </w:r>
          </w:p>
          <w:p w14:paraId="69AB756E" w14:textId="77777777" w:rsidR="00926646" w:rsidRPr="00C72C2B" w:rsidRDefault="00926646" w:rsidP="00794705">
            <w:pPr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K        +        Cl     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object w:dxaOrig="680" w:dyaOrig="340" w14:anchorId="2083C7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pt;height:16.9pt" o:ole="">
                  <v:imagedata r:id="rId6" o:title=""/>
                </v:shape>
                <o:OLEObject Type="Embed" ProgID="Equation.DSMT4" ShapeID="_x0000_i1025" DrawAspect="Content" ObjectID="_1764094405" r:id="rId7"/>
              </w:objec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 K+   +     Cl-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object w:dxaOrig="680" w:dyaOrig="340" w14:anchorId="7A9BDD85">
                <v:shape id="_x0000_i1026" type="#_x0000_t75" style="width:33.8pt;height:16.9pt" o:ole="">
                  <v:imagedata r:id="rId6" o:title=""/>
                </v:shape>
                <o:OLEObject Type="Embed" ProgID="Equation.DSMT4" ShapeID="_x0000_i1026" DrawAspect="Content" ObjectID="_1764094406" r:id="rId8"/>
              </w:objec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 KCl   [Ar]4s1        [Ne]3s23p5      [Ar]            [Ar]                                                   </w:t>
            </w:r>
          </w:p>
          <w:p w14:paraId="71C4F3CC" w14:textId="77777777" w:rsidR="00926646" w:rsidRPr="00C72C2B" w:rsidRDefault="00926646" w:rsidP="00794705">
            <w:pPr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 xml:space="preserve">Na        +        Cl     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object w:dxaOrig="680" w:dyaOrig="340" w14:anchorId="488E2264">
                <v:shape id="_x0000_i1027" type="#_x0000_t75" style="width:33.8pt;height:16.9pt" o:ole="">
                  <v:imagedata r:id="rId6" o:title=""/>
                </v:shape>
                <o:OLEObject Type="Embed" ProgID="Equation.DSMT4" ShapeID="_x0000_i1027" DrawAspect="Content" ObjectID="_1764094407" r:id="rId9"/>
              </w:objec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 Na+   +     Cl-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object w:dxaOrig="680" w:dyaOrig="340" w14:anchorId="0FCA1F89">
                <v:shape id="_x0000_i1028" type="#_x0000_t75" style="width:33.8pt;height:16.9pt" o:ole="">
                  <v:imagedata r:id="rId6" o:title=""/>
                </v:shape>
                <o:OLEObject Type="Embed" ProgID="Equation.DSMT4" ShapeID="_x0000_i1028" DrawAspect="Content" ObjectID="_1764094408" r:id="rId10"/>
              </w:objec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 NaCl  [Ne]3s1      [Ne]3s23p5          [Ar]          [Ar]                                                   </w:t>
            </w:r>
          </w:p>
          <w:p w14:paraId="2BC9C3BC" w14:textId="77777777" w:rsidR="00926646" w:rsidRPr="00C72C2B" w:rsidRDefault="00926646" w:rsidP="0079470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104" w:type="dxa"/>
          </w:tcPr>
          <w:p w14:paraId="7666C90D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03BFC0B" w14:textId="77777777" w:rsidR="00926646" w:rsidRPr="00C72C2B" w:rsidRDefault="00926646" w:rsidP="00794705">
            <w:pPr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784129CE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sz w:val="26"/>
                <w:szCs w:val="26"/>
              </w:rPr>
              <w:t xml:space="preserve">   </w:t>
            </w:r>
          </w:p>
          <w:p w14:paraId="76EDAEAE" w14:textId="77777777" w:rsidR="00926646" w:rsidRPr="00C72C2B" w:rsidRDefault="00926646" w:rsidP="00794705">
            <w:pPr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sz w:val="26"/>
                <w:szCs w:val="26"/>
              </w:rPr>
              <w:t xml:space="preserve">    0, 25</w:t>
            </w:r>
          </w:p>
        </w:tc>
      </w:tr>
    </w:tbl>
    <w:p w14:paraId="7156B7B3" w14:textId="77777777" w:rsidR="00926646" w:rsidRPr="00C72C2B" w:rsidRDefault="00926646" w:rsidP="00926646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26D249A9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6C60A724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52F90C9C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37659251" w14:textId="77777777" w:rsidR="00926646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4EAAF881" w14:textId="77777777" w:rsidR="00926646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100C46DB" w14:textId="77777777" w:rsidR="00926646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4206F8CE" w14:textId="11A6B584" w:rsidR="00A5213A" w:rsidRDefault="00A5213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71027BD9" w14:textId="77C2F3F5" w:rsidR="00A5213A" w:rsidRPr="00A5213A" w:rsidRDefault="00A5213A" w:rsidP="00A5213A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en-US"/>
        </w:rPr>
      </w:pPr>
      <w:r w:rsidRPr="00C72C2B">
        <w:rPr>
          <w:rFonts w:ascii="Times New Roman" w:hAnsi="Times New Roman"/>
          <w:b/>
          <w:bCs/>
          <w:iCs/>
          <w:sz w:val="26"/>
          <w:szCs w:val="26"/>
          <w:lang w:val="nl-NL"/>
        </w:rPr>
        <w:lastRenderedPageBreak/>
        <w:t>ĐÁP ÁN</w:t>
      </w:r>
      <w:r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 xml:space="preserve">TỰ LUẬN </w:t>
      </w:r>
      <w:r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ĐỀ 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>102, 104, 106, 108</w:t>
      </w:r>
    </w:p>
    <w:p w14:paraId="075628CD" w14:textId="77777777" w:rsidR="00A5213A" w:rsidRPr="00C72C2B" w:rsidRDefault="00A5213A" w:rsidP="00A5213A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A5213A" w:rsidRPr="00C72C2B" w14:paraId="4B5287E6" w14:textId="77777777" w:rsidTr="00E358B5">
        <w:tc>
          <w:tcPr>
            <w:tcW w:w="1285" w:type="dxa"/>
          </w:tcPr>
          <w:p w14:paraId="0F67E26B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6570" w:type="dxa"/>
          </w:tcPr>
          <w:p w14:paraId="1F65E137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227DB341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A5213A" w:rsidRPr="00C72C2B" w14:paraId="56D73C44" w14:textId="77777777" w:rsidTr="00E358B5">
        <w:tc>
          <w:tcPr>
            <w:tcW w:w="1285" w:type="dxa"/>
            <w:vAlign w:val="center"/>
          </w:tcPr>
          <w:p w14:paraId="383460BE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29</w:t>
            </w:r>
          </w:p>
          <w:p w14:paraId="4C7018DD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0376A6D6" w14:textId="77777777" w:rsidR="00A5213A" w:rsidRPr="00C72C2B" w:rsidRDefault="00A5213A" w:rsidP="00E358B5">
            <w:pPr>
              <w:widowControl w:val="0"/>
              <w:shd w:val="clear" w:color="auto" w:fill="FFFFFF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a) Cấu hình electron của Cl : 1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p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6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3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3p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5</w:t>
            </w:r>
          </w:p>
          <w:p w14:paraId="79EB1D54" w14:textId="77777777" w:rsidR="00A5213A" w:rsidRPr="00C72C2B" w:rsidRDefault="00A5213A" w:rsidP="00E358B5">
            <w:pPr>
              <w:widowControl w:val="0"/>
              <w:shd w:val="clear" w:color="auto" w:fill="FFFFFF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 xml:space="preserve">                                        Mg : 1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2p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5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3s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 w:eastAsia="fr-FR"/>
              </w:rPr>
              <w:t>2</w:t>
            </w:r>
          </w:p>
          <w:p w14:paraId="4BD12B8E" w14:textId="77777777" w:rsidR="00A5213A" w:rsidRPr="00C72C2B" w:rsidRDefault="00A5213A" w:rsidP="00A5213A">
            <w:pPr>
              <w:pStyle w:val="ListParagraph"/>
              <w:widowControl w:val="0"/>
              <w:numPr>
                <w:ilvl w:val="0"/>
                <w:numId w:val="18"/>
              </w:numPr>
              <w:shd w:val="clear" w:color="auto" w:fill="FFFFFF"/>
              <w:spacing w:before="40" w:after="40" w:line="312" w:lineRule="auto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Cl có 7 electron lớp vỏ ngoài cùng, nên có xu hướng nhận thêm 1 electron để đạt lớp vỏ octet bền vững</w:t>
            </w:r>
          </w:p>
          <w:p w14:paraId="3280D328" w14:textId="77777777" w:rsidR="00A5213A" w:rsidRPr="00C72C2B" w:rsidRDefault="00A5213A" w:rsidP="00E358B5">
            <w:pPr>
              <w:widowControl w:val="0"/>
              <w:shd w:val="clear" w:color="auto" w:fill="FFFFFF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 xml:space="preserve">      Mg có 2 electron lớp vỏ ngoài cùng, nên có xu hướng nhường 2 electron để đạt lớp vỏ octet bền vững</w:t>
            </w:r>
          </w:p>
        </w:tc>
        <w:tc>
          <w:tcPr>
            <w:tcW w:w="1104" w:type="dxa"/>
          </w:tcPr>
          <w:p w14:paraId="133186F1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,5</w:t>
            </w:r>
          </w:p>
          <w:p w14:paraId="6E12841F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763786B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5</w:t>
            </w:r>
          </w:p>
          <w:p w14:paraId="1E0F9516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A5213A" w:rsidRPr="00C72C2B" w14:paraId="47F4DE8A" w14:textId="77777777" w:rsidTr="00E358B5">
        <w:tc>
          <w:tcPr>
            <w:tcW w:w="1285" w:type="dxa"/>
            <w:vAlign w:val="center"/>
          </w:tcPr>
          <w:p w14:paraId="1A2FDD4A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0</w:t>
            </w:r>
          </w:p>
          <w:p w14:paraId="39491888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443ED92C" w14:textId="77777777" w:rsidR="00A5213A" w:rsidRPr="00C72C2B" w:rsidRDefault="00A5213A" w:rsidP="00E358B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>, xác định đúng bản chất kiên kết trong phân tử</w:t>
            </w: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72C2B">
              <w:rPr>
                <w:rFonts w:ascii="Times New Roman" w:hAnsi="Times New Roman"/>
                <w:bCs/>
                <w:iCs/>
                <w:sz w:val="26"/>
                <w:szCs w:val="26"/>
              </w:rPr>
              <w:t>CO2</w:t>
            </w:r>
          </w:p>
          <w:p w14:paraId="3A1E3691" w14:textId="77777777" w:rsidR="00A5213A" w:rsidRPr="00C72C2B" w:rsidRDefault="00A5213A" w:rsidP="00E358B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>, xác định đúng bản chất kiên kết trong phân tử</w:t>
            </w:r>
            <w:r w:rsidRPr="00C72C2B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 xml:space="preserve"> </w:t>
            </w:r>
            <w:r w:rsidRPr="00C72C2B">
              <w:rPr>
                <w:rFonts w:ascii="Times New Roman" w:hAnsi="Times New Roman"/>
                <w:bCs/>
                <w:iCs/>
                <w:sz w:val="26"/>
                <w:szCs w:val="26"/>
              </w:rPr>
              <w:t>CaCl</w:t>
            </w:r>
            <w:r w:rsidRPr="00C72C2B">
              <w:rPr>
                <w:rFonts w:ascii="Times New Roman" w:hAnsi="Times New Roman"/>
                <w:bCs/>
                <w:iCs/>
                <w:sz w:val="26"/>
                <w:szCs w:val="26"/>
                <w:vertAlign w:val="subscript"/>
              </w:rPr>
              <w:t>2</w:t>
            </w:r>
          </w:p>
          <w:p w14:paraId="34201A64" w14:textId="77777777" w:rsidR="00A5213A" w:rsidRPr="00C72C2B" w:rsidRDefault="00A5213A" w:rsidP="00E358B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>, xác định đúng bản chất kiên kết trong phân tử</w:t>
            </w: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72C2B">
              <w:rPr>
                <w:rFonts w:ascii="Times New Roman" w:hAnsi="Times New Roman"/>
                <w:bCs/>
                <w:iCs/>
                <w:sz w:val="26"/>
                <w:szCs w:val="26"/>
              </w:rPr>
              <w:t>HBr</w:t>
            </w:r>
          </w:p>
          <w:p w14:paraId="4EA12D44" w14:textId="77777777" w:rsidR="00A5213A" w:rsidRPr="00C72C2B" w:rsidRDefault="00A5213A" w:rsidP="00E358B5">
            <w:pPr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>-Tính được hiệu độ âm điện</w:t>
            </w: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, xác định đúng bản chất kiên kết trong phân tử </w:t>
            </w:r>
            <w:r w:rsidRPr="00C72C2B">
              <w:rPr>
                <w:rFonts w:ascii="Times New Roman" w:hAnsi="Times New Roman"/>
                <w:bCs/>
                <w:iCs/>
                <w:sz w:val="26"/>
                <w:szCs w:val="26"/>
              </w:rPr>
              <w:t>NH</w:t>
            </w:r>
            <w:r w:rsidRPr="00C72C2B">
              <w:rPr>
                <w:rFonts w:ascii="Times New Roman" w:hAnsi="Times New Roman"/>
                <w:bCs/>
                <w:iCs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104" w:type="dxa"/>
          </w:tcPr>
          <w:p w14:paraId="185279B9" w14:textId="77777777" w:rsidR="00A5213A" w:rsidRPr="00C72C2B" w:rsidRDefault="00A5213A" w:rsidP="00E358B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,25</w:t>
            </w:r>
          </w:p>
          <w:p w14:paraId="2F1476E4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F21C3A6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0D5B8156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0A7D8568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,25</w:t>
            </w:r>
          </w:p>
          <w:p w14:paraId="0C738D00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A5213A" w:rsidRPr="00C72C2B" w14:paraId="139D95CB" w14:textId="77777777" w:rsidTr="00E358B5">
        <w:tc>
          <w:tcPr>
            <w:tcW w:w="1285" w:type="dxa"/>
            <w:vAlign w:val="center"/>
          </w:tcPr>
          <w:p w14:paraId="180A2E0D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1</w:t>
            </w:r>
          </w:p>
          <w:p w14:paraId="59955B00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51D0E445" w14:textId="77777777" w:rsidR="00A5213A" w:rsidRPr="00C72C2B" w:rsidRDefault="00A5213A" w:rsidP="00A5213A">
            <w:pPr>
              <w:pStyle w:val="ListParagraph"/>
              <w:numPr>
                <w:ilvl w:val="0"/>
                <w:numId w:val="19"/>
              </w:numPr>
              <w:spacing w:before="120" w:after="12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CTPT của X là SO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bscript"/>
                <w:lang w:val="fr-FR" w:eastAsia="fr-FR"/>
              </w:rPr>
              <w:t>3</w:t>
            </w:r>
          </w:p>
          <w:p w14:paraId="55D1F9AA" w14:textId="77777777" w:rsidR="00A5213A" w:rsidRPr="00C72C2B" w:rsidRDefault="00A5213A" w:rsidP="00A5213A">
            <w:pPr>
              <w:pStyle w:val="ListParagraph"/>
              <w:numPr>
                <w:ilvl w:val="0"/>
                <w:numId w:val="19"/>
              </w:numPr>
              <w:spacing w:before="120" w:after="12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Liên kết trong phân tử 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>SO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vertAlign w:val="subscript"/>
                <w:lang w:val="fr-FR" w:eastAsia="fr-FR"/>
              </w:rPr>
              <w:t xml:space="preserve">3 </w:t>
            </w:r>
            <w:r w:rsidRPr="00C72C2B"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  <w:t xml:space="preserve">là liên kết cộng hóa trị có cực </w:t>
            </w:r>
          </w:p>
        </w:tc>
        <w:tc>
          <w:tcPr>
            <w:tcW w:w="1104" w:type="dxa"/>
          </w:tcPr>
          <w:p w14:paraId="7363DD59" w14:textId="77777777" w:rsidR="00A5213A" w:rsidRPr="00C72C2B" w:rsidRDefault="00A5213A" w:rsidP="00E358B5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92FA36E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0, 25</w:t>
            </w:r>
          </w:p>
        </w:tc>
      </w:tr>
      <w:tr w:rsidR="00A5213A" w:rsidRPr="00C72C2B" w14:paraId="232EFD86" w14:textId="77777777" w:rsidTr="00E358B5">
        <w:trPr>
          <w:trHeight w:val="1734"/>
        </w:trPr>
        <w:tc>
          <w:tcPr>
            <w:tcW w:w="1285" w:type="dxa"/>
            <w:vAlign w:val="center"/>
          </w:tcPr>
          <w:p w14:paraId="1F8856A1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2</w:t>
            </w:r>
          </w:p>
          <w:p w14:paraId="4C7015B6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02FDBBF1" w14:textId="77777777" w:rsidR="00A5213A" w:rsidRPr="00C72C2B" w:rsidRDefault="00A5213A" w:rsidP="00E358B5">
            <w:pPr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 xml:space="preserve">F      +        Ca        +       F     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object w:dxaOrig="680" w:dyaOrig="340" w14:anchorId="465A2F79">
                <v:shape id="_x0000_i1029" type="#_x0000_t75" style="width:33.8pt;height:17.55pt" o:ole="">
                  <v:imagedata r:id="rId6" o:title=""/>
                </v:shape>
                <o:OLEObject Type="Embed" ProgID="Equation.DSMT4" ShapeID="_x0000_i1029" DrawAspect="Content" ObjectID="_1764094409" r:id="rId11"/>
              </w:objec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Ca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>2+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+     2F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>-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object w:dxaOrig="680" w:dyaOrig="340" w14:anchorId="0CDC0D9A">
                <v:shape id="_x0000_i1030" type="#_x0000_t75" style="width:33.8pt;height:17.55pt" o:ole="">
                  <v:imagedata r:id="rId6" o:title=""/>
                </v:shape>
                <o:OLEObject Type="Embed" ProgID="Equation.DSMT4" ShapeID="_x0000_i1030" DrawAspect="Content" ObjectID="_1764094410" r:id="rId12"/>
              </w:objec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CaF</w:t>
            </w:r>
            <w:r w:rsidRPr="00C72C2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[He]2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2p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5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[Ar]4s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2       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[He]2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2p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5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           [Ar]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              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[Ar]</w:t>
            </w:r>
            <w:r w:rsidRPr="00C72C2B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        </w:t>
            </w:r>
          </w:p>
          <w:p w14:paraId="5B1FB157" w14:textId="77777777" w:rsidR="00A5213A" w:rsidRPr="00C72C2B" w:rsidRDefault="00A5213A" w:rsidP="00E358B5">
            <w:pPr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14:paraId="69E33790" w14:textId="77777777" w:rsidR="00A5213A" w:rsidRPr="00C72C2B" w:rsidRDefault="00A5213A" w:rsidP="00E358B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104" w:type="dxa"/>
          </w:tcPr>
          <w:p w14:paraId="4CD781CD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029B844C" w14:textId="77777777" w:rsidR="00A5213A" w:rsidRPr="00C72C2B" w:rsidRDefault="00A5213A" w:rsidP="00E358B5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0, 25</w:t>
            </w:r>
          </w:p>
        </w:tc>
      </w:tr>
    </w:tbl>
    <w:p w14:paraId="438E54DB" w14:textId="77777777" w:rsidR="00A51FFA" w:rsidRPr="003D4889" w:rsidRDefault="00A51FFA" w:rsidP="00160006">
      <w:pPr>
        <w:jc w:val="center"/>
        <w:rPr>
          <w:rFonts w:ascii="Times New Roman" w:hAnsi="Times New Roman"/>
          <w:sz w:val="26"/>
          <w:szCs w:val="26"/>
        </w:rPr>
      </w:pPr>
    </w:p>
    <w:sectPr w:rsidR="00A51FFA" w:rsidRPr="003D4889" w:rsidSect="00293F2E">
      <w:pgSz w:w="12240" w:h="15840"/>
      <w:pgMar w:top="450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1055C"/>
    <w:multiLevelType w:val="hybridMultilevel"/>
    <w:tmpl w:val="43FC858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040D2"/>
    <w:multiLevelType w:val="hybridMultilevel"/>
    <w:tmpl w:val="C6E25E20"/>
    <w:lvl w:ilvl="0" w:tplc="042A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7592306"/>
    <w:multiLevelType w:val="hybridMultilevel"/>
    <w:tmpl w:val="43126EB6"/>
    <w:lvl w:ilvl="0" w:tplc="4B1E14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D4DEA"/>
    <w:multiLevelType w:val="hybridMultilevel"/>
    <w:tmpl w:val="11C4F616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3436CA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115D02"/>
    <w:multiLevelType w:val="hybridMultilevel"/>
    <w:tmpl w:val="81783CF6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0F2E07"/>
    <w:multiLevelType w:val="hybridMultilevel"/>
    <w:tmpl w:val="04FEEB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792C58"/>
    <w:multiLevelType w:val="hybridMultilevel"/>
    <w:tmpl w:val="5C081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C74ADF"/>
    <w:multiLevelType w:val="hybridMultilevel"/>
    <w:tmpl w:val="04FEEB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C233BA"/>
    <w:multiLevelType w:val="hybridMultilevel"/>
    <w:tmpl w:val="81783CF6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A4270C"/>
    <w:multiLevelType w:val="hybridMultilevel"/>
    <w:tmpl w:val="67E648D2"/>
    <w:lvl w:ilvl="0" w:tplc="3C96A938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28B14DF"/>
    <w:multiLevelType w:val="hybridMultilevel"/>
    <w:tmpl w:val="C6E25E20"/>
    <w:lvl w:ilvl="0" w:tplc="042A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3777582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901477"/>
    <w:multiLevelType w:val="hybridMultilevel"/>
    <w:tmpl w:val="89CCEB3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B571F4"/>
    <w:multiLevelType w:val="hybridMultilevel"/>
    <w:tmpl w:val="C4D00E4A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A6705A"/>
    <w:multiLevelType w:val="hybridMultilevel"/>
    <w:tmpl w:val="E29E5546"/>
    <w:lvl w:ilvl="0" w:tplc="B7D297E0">
      <w:start w:val="1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78E05EA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9F0F0A"/>
    <w:multiLevelType w:val="hybridMultilevel"/>
    <w:tmpl w:val="81783CF6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9E36CF5"/>
    <w:multiLevelType w:val="hybridMultilevel"/>
    <w:tmpl w:val="67E09188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7B7F67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004604"/>
    <w:multiLevelType w:val="hybridMultilevel"/>
    <w:tmpl w:val="81783CF6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2F22BD"/>
    <w:multiLevelType w:val="hybridMultilevel"/>
    <w:tmpl w:val="C6E25E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7D33CF"/>
    <w:multiLevelType w:val="hybridMultilevel"/>
    <w:tmpl w:val="8BE071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6"/>
  </w:num>
  <w:num w:numId="3">
    <w:abstractNumId w:val="21"/>
  </w:num>
  <w:num w:numId="4">
    <w:abstractNumId w:val="1"/>
  </w:num>
  <w:num w:numId="5">
    <w:abstractNumId w:val="8"/>
  </w:num>
  <w:num w:numId="6">
    <w:abstractNumId w:val="7"/>
  </w:num>
  <w:num w:numId="7">
    <w:abstractNumId w:val="10"/>
  </w:num>
  <w:num w:numId="8">
    <w:abstractNumId w:val="11"/>
  </w:num>
  <w:num w:numId="9">
    <w:abstractNumId w:val="2"/>
  </w:num>
  <w:num w:numId="10">
    <w:abstractNumId w:val="20"/>
  </w:num>
  <w:num w:numId="11">
    <w:abstractNumId w:val="18"/>
  </w:num>
  <w:num w:numId="12">
    <w:abstractNumId w:val="13"/>
  </w:num>
  <w:num w:numId="13">
    <w:abstractNumId w:val="3"/>
  </w:num>
  <w:num w:numId="14">
    <w:abstractNumId w:val="19"/>
  </w:num>
  <w:num w:numId="15">
    <w:abstractNumId w:val="16"/>
  </w:num>
  <w:num w:numId="16">
    <w:abstractNumId w:val="4"/>
  </w:num>
  <w:num w:numId="17">
    <w:abstractNumId w:val="12"/>
  </w:num>
  <w:num w:numId="18">
    <w:abstractNumId w:val="0"/>
  </w:num>
  <w:num w:numId="19">
    <w:abstractNumId w:val="15"/>
  </w:num>
  <w:num w:numId="20">
    <w:abstractNumId w:val="14"/>
  </w:num>
  <w:num w:numId="21">
    <w:abstractNumId w:val="9"/>
  </w:num>
  <w:num w:numId="22">
    <w:abstractNumId w:val="5"/>
  </w:num>
  <w:num w:numId="2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9B2"/>
    <w:rsid w:val="00084757"/>
    <w:rsid w:val="00160006"/>
    <w:rsid w:val="001B1AB6"/>
    <w:rsid w:val="001D67AC"/>
    <w:rsid w:val="002329AF"/>
    <w:rsid w:val="00293F2E"/>
    <w:rsid w:val="002D596B"/>
    <w:rsid w:val="003372AB"/>
    <w:rsid w:val="003C6B1A"/>
    <w:rsid w:val="003D4889"/>
    <w:rsid w:val="003F38FC"/>
    <w:rsid w:val="00461D9D"/>
    <w:rsid w:val="00477296"/>
    <w:rsid w:val="0055078D"/>
    <w:rsid w:val="00566FED"/>
    <w:rsid w:val="00595778"/>
    <w:rsid w:val="00596634"/>
    <w:rsid w:val="005E2794"/>
    <w:rsid w:val="0064686A"/>
    <w:rsid w:val="00677BCB"/>
    <w:rsid w:val="00694FA2"/>
    <w:rsid w:val="00925599"/>
    <w:rsid w:val="00926646"/>
    <w:rsid w:val="009C140F"/>
    <w:rsid w:val="009C72D5"/>
    <w:rsid w:val="009D27C7"/>
    <w:rsid w:val="009E49B2"/>
    <w:rsid w:val="009F5253"/>
    <w:rsid w:val="00A51FFA"/>
    <w:rsid w:val="00A5213A"/>
    <w:rsid w:val="00AE6DD1"/>
    <w:rsid w:val="00B25531"/>
    <w:rsid w:val="00C511EB"/>
    <w:rsid w:val="00D24D73"/>
    <w:rsid w:val="00D25F29"/>
    <w:rsid w:val="00D67FBF"/>
    <w:rsid w:val="00D733E9"/>
    <w:rsid w:val="00D8132D"/>
    <w:rsid w:val="00DB70E4"/>
    <w:rsid w:val="00E17177"/>
    <w:rsid w:val="00FD4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2949E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49B2"/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9E49B2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9E49B2"/>
    <w:rPr>
      <w:rFonts w:ascii="Calibri" w:eastAsia="Calibri" w:hAnsi="Calibri" w:cs="Times New Roman"/>
      <w:lang w:val="en-GB"/>
    </w:rPr>
  </w:style>
  <w:style w:type="table" w:styleId="TableGrid">
    <w:name w:val="Table Grid"/>
    <w:aliases w:val="tham khao"/>
    <w:basedOn w:val="TableNormal"/>
    <w:uiPriority w:val="39"/>
    <w:rsid w:val="00FD41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55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531"/>
    <w:rPr>
      <w:rFonts w:ascii="Tahoma" w:eastAsia="Calibri" w:hAnsi="Tahoma" w:cs="Tahoma"/>
      <w:sz w:val="16"/>
      <w:szCs w:val="16"/>
      <w:lang w:val="en-GB"/>
    </w:rPr>
  </w:style>
  <w:style w:type="paragraph" w:styleId="NoSpacing">
    <w:name w:val="No Spacing"/>
    <w:uiPriority w:val="1"/>
    <w:qFormat/>
    <w:rsid w:val="003F38FC"/>
    <w:pPr>
      <w:spacing w:after="0" w:line="240" w:lineRule="auto"/>
    </w:pPr>
    <w:rPr>
      <w:rFonts w:ascii="Calibri" w:eastAsia="Calibri" w:hAnsi="Calibri" w:cs="Times New Roman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49B2"/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9E49B2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9E49B2"/>
    <w:rPr>
      <w:rFonts w:ascii="Calibri" w:eastAsia="Calibri" w:hAnsi="Calibri" w:cs="Times New Roman"/>
      <w:lang w:val="en-GB"/>
    </w:rPr>
  </w:style>
  <w:style w:type="table" w:styleId="TableGrid">
    <w:name w:val="Table Grid"/>
    <w:aliases w:val="tham khao"/>
    <w:basedOn w:val="TableNormal"/>
    <w:uiPriority w:val="39"/>
    <w:rsid w:val="00FD41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55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531"/>
    <w:rPr>
      <w:rFonts w:ascii="Tahoma" w:eastAsia="Calibri" w:hAnsi="Tahoma" w:cs="Tahoma"/>
      <w:sz w:val="16"/>
      <w:szCs w:val="16"/>
      <w:lang w:val="en-GB"/>
    </w:rPr>
  </w:style>
  <w:style w:type="paragraph" w:styleId="NoSpacing">
    <w:name w:val="No Spacing"/>
    <w:uiPriority w:val="1"/>
    <w:qFormat/>
    <w:rsid w:val="003F38FC"/>
    <w:pPr>
      <w:spacing w:after="0" w:line="240" w:lineRule="auto"/>
    </w:pPr>
    <w:rPr>
      <w:rFonts w:ascii="Calibri" w:eastAsia="Calibri" w:hAnsi="Calibri" w:cs="Times New Roman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615</Words>
  <Characters>350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dcterms:created xsi:type="dcterms:W3CDTF">2022-12-22T08:03:00Z</dcterms:created>
  <dcterms:modified xsi:type="dcterms:W3CDTF">2023-12-14T14:26:00Z</dcterms:modified>
</cp:coreProperties>
</file>